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21A3" w:rsidRDefault="008E5BDC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9038A">
        <w:t>Name ________</w:t>
      </w:r>
      <w:r>
        <w:t>___</w:t>
      </w:r>
      <w:r w:rsidR="0009038A">
        <w:t>__</w:t>
      </w:r>
      <w:r w:rsidR="006F25CB">
        <w:t>___</w:t>
      </w:r>
      <w:r w:rsidR="0009038A">
        <w:t>______________</w:t>
      </w:r>
    </w:p>
    <w:p w:rsidR="0009038A" w:rsidRDefault="00CE3267">
      <w:r>
        <w:t>Lesson 7-3</w:t>
      </w:r>
      <w:r w:rsidR="0009038A">
        <w:t xml:space="preserve">: </w:t>
      </w:r>
      <w:r w:rsidR="0009038A">
        <w:rPr>
          <w:i/>
        </w:rPr>
        <w:t>Implicit Differentiation</w:t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rPr>
          <w:i/>
        </w:rPr>
        <w:tab/>
      </w:r>
      <w:r w:rsidR="0009038A">
        <w:t>Date ___</w:t>
      </w:r>
      <w:r w:rsidR="008E5BDC">
        <w:t>___</w:t>
      </w:r>
      <w:r w:rsidR="0009038A">
        <w:t>____</w:t>
      </w:r>
      <w:r w:rsidR="006F25CB">
        <w:t>____</w:t>
      </w:r>
      <w:r w:rsidR="0009038A">
        <w:t>________________</w:t>
      </w:r>
    </w:p>
    <w:p w:rsidR="008E5BDC" w:rsidRPr="008E5BDC" w:rsidRDefault="008E5BDC">
      <w:pPr>
        <w:rPr>
          <w:sz w:val="12"/>
        </w:rPr>
      </w:pPr>
    </w:p>
    <w:p w:rsidR="008E5BDC" w:rsidRPr="008E5BDC" w:rsidRDefault="008E5BDC">
      <w:pPr>
        <w:rPr>
          <w:b/>
        </w:rPr>
      </w:pPr>
      <w:r w:rsidRPr="008E5BDC">
        <w:rPr>
          <w:b/>
        </w:rPr>
        <w:t>Learning Goal:</w:t>
      </w:r>
    </w:p>
    <w:p w:rsidR="0009038A" w:rsidRPr="008E5BDC" w:rsidRDefault="0009038A">
      <w:pPr>
        <w:rPr>
          <w:sz w:val="12"/>
        </w:rPr>
      </w:pPr>
    </w:p>
    <w:p w:rsidR="0009038A" w:rsidRPr="008E5BDC" w:rsidRDefault="008E5BDC" w:rsidP="008E5BDC">
      <w:pPr>
        <w:pStyle w:val="ListParagraph"/>
        <w:numPr>
          <w:ilvl w:val="0"/>
          <w:numId w:val="1"/>
        </w:numPr>
        <w:spacing w:line="240" w:lineRule="atLeast"/>
        <w:rPr>
          <w:i/>
        </w:rPr>
      </w:pPr>
      <w:r w:rsidRPr="008E5BDC">
        <w:rPr>
          <w:i/>
        </w:rPr>
        <w:t>I can use implicit differentiation to find the derivative of equations that are written implicitly.</w:t>
      </w:r>
    </w:p>
    <w:p w:rsidR="0009038A" w:rsidRDefault="0009038A" w:rsidP="0009038A">
      <w:pPr>
        <w:pStyle w:val="NormalWeb"/>
      </w:pPr>
      <w:r>
        <w:rPr>
          <w:b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850265</wp:posOffset>
            </wp:positionV>
            <wp:extent cx="1562100" cy="295275"/>
            <wp:effectExtent l="19050" t="0" r="0" b="0"/>
            <wp:wrapNone/>
            <wp:docPr id="3" name="Picture 2" descr="$ y' = 6x - 7 \cos(7x+5) 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$ y' = 6x - 7 \cos(7x+5) $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247775</wp:posOffset>
            </wp:positionH>
            <wp:positionV relativeFrom="paragraph">
              <wp:posOffset>840740</wp:posOffset>
            </wp:positionV>
            <wp:extent cx="1466850" cy="314325"/>
            <wp:effectExtent l="19050" t="0" r="0" b="0"/>
            <wp:wrapNone/>
            <wp:docPr id="1" name="Picture 1" descr="$ y = 3x^2 -\sin(7x+5) 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$ y = 3x^2 -\sin(7x+5) $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038A">
        <w:rPr>
          <w:b/>
        </w:rPr>
        <w:t>Implicit differentiation</w:t>
      </w:r>
      <w:r>
        <w:t xml:space="preserve"> is nothing more than a </w:t>
      </w:r>
      <w:r w:rsidRPr="0009038A">
        <w:rPr>
          <w:i/>
        </w:rPr>
        <w:t>special case</w:t>
      </w:r>
      <w:r>
        <w:t xml:space="preserve"> of the well-known Chain Rule for derivatives. The majority of differentiation problems in first-year calculus involve functions </w:t>
      </w:r>
      <w:r>
        <w:rPr>
          <w:i/>
          <w:iCs/>
        </w:rPr>
        <w:t>y</w:t>
      </w:r>
      <w:r>
        <w:t xml:space="preserve"> written EXPLICITLY as functions of </w:t>
      </w:r>
      <w:r>
        <w:rPr>
          <w:i/>
          <w:iCs/>
        </w:rPr>
        <w:t>x</w:t>
      </w:r>
      <w:r>
        <w:t xml:space="preserve">. </w:t>
      </w:r>
    </w:p>
    <w:p w:rsidR="0009038A" w:rsidRDefault="0009038A" w:rsidP="0009038A">
      <w:pPr>
        <w:pStyle w:val="NormalWeb"/>
        <w:ind w:firstLine="360"/>
      </w:pPr>
      <w:r>
        <w:t xml:space="preserve"> For example, if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, then the derivative of </w:t>
      </w:r>
      <w:r>
        <w:rPr>
          <w:i/>
          <w:iCs/>
        </w:rPr>
        <w:t>y</w:t>
      </w:r>
      <w:r>
        <w:t xml:space="preserve"> is                                           .</w:t>
      </w:r>
    </w:p>
    <w:p w:rsidR="00381991" w:rsidRDefault="0009038A" w:rsidP="0009038A">
      <w:pPr>
        <w:pStyle w:val="NormalWeb"/>
      </w:pPr>
      <w:r>
        <w:t xml:space="preserve">However, some functions </w:t>
      </w:r>
      <w:r>
        <w:rPr>
          <w:i/>
          <w:iCs/>
        </w:rPr>
        <w:t>y</w:t>
      </w:r>
      <w:r>
        <w:t xml:space="preserve"> are wri</w:t>
      </w:r>
      <w:r w:rsidR="00371AFC">
        <w:t xml:space="preserve">tten IMPLICITLY (it is not solved for either variable).  </w:t>
      </w:r>
      <w:r>
        <w:t>A familiar e</w:t>
      </w:r>
      <w:r w:rsidR="00371AFC">
        <w:t xml:space="preserve">xample of this is the equation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= 25, which represents a circle of radius five centered at the origin. </w:t>
      </w:r>
    </w:p>
    <w:p w:rsidR="0009038A" w:rsidRDefault="00381991" w:rsidP="00381991">
      <w:pPr>
        <w:pStyle w:val="NormalWeb"/>
        <w:ind w:firstLine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325755</wp:posOffset>
            </wp:positionV>
            <wp:extent cx="1819275" cy="1609725"/>
            <wp:effectExtent l="19050" t="0" r="9525" b="0"/>
            <wp:wrapNone/>
            <wp:docPr id="5" name="Picture 5" descr="http://www.math.ucdavis.edu/~kouba/IMPLICITgraphsdirectory/Implici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math.ucdavis.edu/~kouba/IMPLICITgraphsdirectory/Implicit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038A">
        <w:t xml:space="preserve">Suppose that we wish to find the slope of the line tangent to the graph of this equation at the point </w:t>
      </w:r>
      <w:r>
        <w:tab/>
      </w:r>
      <w:r>
        <w:tab/>
      </w:r>
      <w:r>
        <w:tab/>
      </w:r>
      <w:r w:rsidR="0009038A">
        <w:t>(3, -4).</w:t>
      </w:r>
      <w:r>
        <w:t xml:space="preserve">  </w:t>
      </w:r>
      <w:r w:rsidR="00CD2CC2">
        <w:t>Solve this problem with your group members.</w:t>
      </w:r>
      <w:r w:rsidR="0009038A">
        <w:t xml:space="preserve"> </w:t>
      </w:r>
    </w:p>
    <w:p w:rsidR="00482B3F" w:rsidRDefault="00381991" w:rsidP="0009038A">
      <w:pPr>
        <w:pStyle w:val="NormalWeb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9038A" w:rsidRDefault="0009038A" w:rsidP="0009038A"/>
    <w:p w:rsidR="00CD2CC2" w:rsidRDefault="00CD2CC2" w:rsidP="0009038A"/>
    <w:p w:rsidR="00CD2CC2" w:rsidRDefault="00CD2CC2" w:rsidP="0009038A"/>
    <w:p w:rsidR="00CD2CC2" w:rsidRDefault="00CD2CC2" w:rsidP="0009038A"/>
    <w:p w:rsidR="00CD2CC2" w:rsidRDefault="00CD2CC2" w:rsidP="0009038A"/>
    <w:p w:rsidR="00CD2CC2" w:rsidRDefault="00CD2CC2" w:rsidP="0009038A"/>
    <w:p w:rsidR="00CD2CC2" w:rsidRDefault="00CD2CC2" w:rsidP="0009038A"/>
    <w:p w:rsidR="00CD2CC2" w:rsidRDefault="00CD2CC2" w:rsidP="0009038A"/>
    <w:p w:rsidR="00CD2CC2" w:rsidRDefault="00CD2CC2" w:rsidP="0009038A">
      <w:r>
        <w:t xml:space="preserve">Here’s how to solve this problem using </w:t>
      </w:r>
      <w:r>
        <w:rPr>
          <w:i/>
        </w:rPr>
        <w:t>implicit differentiation</w:t>
      </w:r>
      <w:r>
        <w:t>:</w:t>
      </w:r>
    </w:p>
    <w:p w:rsidR="00CD2CC2" w:rsidRDefault="00CD2CC2" w:rsidP="0009038A"/>
    <w:p w:rsidR="00CD2CC2" w:rsidRDefault="00CD2CC2" w:rsidP="00CD2CC2">
      <w:pPr>
        <w:jc w:val="center"/>
      </w:pP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 +  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 =  25</w:t>
      </w:r>
    </w:p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/>
    <w:p w:rsidR="00915033" w:rsidRDefault="00915033" w:rsidP="00915033">
      <w:r>
        <w:t>***</w:t>
      </w:r>
      <w:r w:rsidRPr="00915033">
        <w:t xml:space="preserve"> </w:t>
      </w:r>
      <w:r>
        <w:t xml:space="preserve">It is important to note that the derivative expression for </w:t>
      </w:r>
      <w:r w:rsidRPr="00915033">
        <w:rPr>
          <w:i/>
        </w:rPr>
        <w:t>explicit</w:t>
      </w:r>
      <w:r>
        <w:t xml:space="preserve"> differentiation involves </w:t>
      </w:r>
      <w:r>
        <w:rPr>
          <w:i/>
          <w:iCs/>
        </w:rPr>
        <w:t>x</w:t>
      </w:r>
      <w:r>
        <w:t xml:space="preserve"> only, while </w:t>
      </w:r>
    </w:p>
    <w:p w:rsidR="00915033" w:rsidRDefault="00915033" w:rsidP="00915033">
      <w:pPr>
        <w:ind w:firstLine="360"/>
      </w:pPr>
      <w:r>
        <w:t xml:space="preserve">the derivative expression for </w:t>
      </w:r>
      <w:r w:rsidRPr="00915033">
        <w:rPr>
          <w:i/>
        </w:rPr>
        <w:t>implicit</w:t>
      </w:r>
      <w:r>
        <w:t xml:space="preserve"> differentiation may involve BOTH </w:t>
      </w:r>
      <w:r>
        <w:rPr>
          <w:i/>
          <w:iCs/>
        </w:rPr>
        <w:t>x</w:t>
      </w:r>
      <w:r>
        <w:t xml:space="preserve"> AND </w:t>
      </w:r>
      <w:r>
        <w:rPr>
          <w:i/>
          <w:iCs/>
        </w:rPr>
        <w:t>y</w:t>
      </w:r>
      <w:r>
        <w:t xml:space="preserve"> .</w:t>
      </w:r>
    </w:p>
    <w:p w:rsidR="00915033" w:rsidRDefault="00915033" w:rsidP="00915033">
      <w:pPr>
        <w:ind w:firstLine="360"/>
      </w:pPr>
    </w:p>
    <w:p w:rsidR="002061F5" w:rsidRDefault="00915033" w:rsidP="00CB303E">
      <w:pPr>
        <w:ind w:firstLine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102FC">
        <w:tab/>
      </w:r>
      <w:r>
        <w:t xml:space="preserve">OVER </w:t>
      </w:r>
      <w:r>
        <w:sym w:font="Wingdings" w:char="F0E0"/>
      </w:r>
    </w:p>
    <w:p w:rsidR="00C102FC" w:rsidRDefault="00C102FC" w:rsidP="002061F5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B303E">
        <w:tab/>
      </w:r>
      <w:r>
        <w:t>Page 2</w:t>
      </w:r>
    </w:p>
    <w:p w:rsidR="003F1713" w:rsidRPr="00DB4A92" w:rsidRDefault="003F1713" w:rsidP="003F1713">
      <w:pPr>
        <w:rPr>
          <w:sz w:val="10"/>
        </w:rPr>
      </w:pPr>
    </w:p>
    <w:p w:rsidR="003F1713" w:rsidRPr="00B05069" w:rsidRDefault="003F1713" w:rsidP="003F1713">
      <w:pPr>
        <w:rPr>
          <w:b/>
          <w:u w:val="single"/>
        </w:rPr>
      </w:pPr>
      <w:r w:rsidRPr="00B05069">
        <w:rPr>
          <w:b/>
          <w:u w:val="single"/>
        </w:rPr>
        <w:t>Example</w:t>
      </w:r>
      <w:r>
        <w:rPr>
          <w:b/>
          <w:u w:val="single"/>
        </w:rPr>
        <w:t>s:</w:t>
      </w:r>
    </w:p>
    <w:p w:rsidR="003F1713" w:rsidRPr="00DB4A92" w:rsidRDefault="003F1713" w:rsidP="003F1713">
      <w:pPr>
        <w:rPr>
          <w:b/>
          <w:sz w:val="8"/>
        </w:rPr>
      </w:pPr>
    </w:p>
    <w:p w:rsidR="002116FE" w:rsidRDefault="002116FE" w:rsidP="002061F5"/>
    <w:p w:rsidR="002116FE" w:rsidRDefault="002116FE" w:rsidP="002061F5">
      <w:r>
        <w:t>A.</w:t>
      </w:r>
      <w:r>
        <w:tab/>
        <w:t xml:space="preserve"> Find: </w:t>
      </w:r>
      <w:r w:rsidRPr="00B05069">
        <w:rPr>
          <w:position w:val="-24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8" o:title=""/>
          </v:shape>
          <o:OLEObject Type="Embed" ProgID="Equation.DSMT4" ShapeID="_x0000_i1025" DrawAspect="Content" ObjectID="_1554201175" r:id="rId9"/>
        </w:objec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  <w:t xml:space="preserve">Find:  </w:t>
      </w:r>
      <w:r w:rsidRPr="00B05069">
        <w:rPr>
          <w:position w:val="-24"/>
        </w:rPr>
        <w:object w:dxaOrig="520" w:dyaOrig="620">
          <v:shape id="_x0000_i1026" type="#_x0000_t75" style="width:26.25pt;height:30.75pt" o:ole="">
            <v:imagedata r:id="rId10" o:title=""/>
          </v:shape>
          <o:OLEObject Type="Embed" ProgID="Equation.DSMT4" ShapeID="_x0000_i1026" DrawAspect="Content" ObjectID="_1554201176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C.  Find:  </w:t>
      </w:r>
      <w:r w:rsidRPr="00B05069">
        <w:rPr>
          <w:position w:val="-24"/>
        </w:rPr>
        <w:object w:dxaOrig="560" w:dyaOrig="620">
          <v:shape id="_x0000_i1027" type="#_x0000_t75" style="width:28.5pt;height:30.75pt" o:ole="">
            <v:imagedata r:id="rId12" o:title=""/>
          </v:shape>
          <o:OLEObject Type="Embed" ProgID="Equation.DSMT4" ShapeID="_x0000_i1027" DrawAspect="Content" ObjectID="_1554201177" r:id="rId13"/>
        </w:object>
      </w:r>
    </w:p>
    <w:p w:rsidR="002116FE" w:rsidRDefault="002116FE" w:rsidP="002061F5"/>
    <w:p w:rsidR="00CB303E" w:rsidRPr="00CB303E" w:rsidRDefault="002116FE" w:rsidP="002061F5">
      <w:pPr>
        <w:rPr>
          <w:sz w:val="16"/>
        </w:rPr>
      </w:pPr>
      <w:r>
        <w:t>D</w:t>
      </w:r>
      <w:r w:rsidR="003F1713">
        <w:t>.</w:t>
      </w:r>
      <w:r w:rsidR="003F1713">
        <w:tab/>
        <w:t xml:space="preserve">Find: </w:t>
      </w:r>
      <w:r w:rsidRPr="00B05069">
        <w:rPr>
          <w:position w:val="-24"/>
        </w:rPr>
        <w:object w:dxaOrig="580" w:dyaOrig="620">
          <v:shape id="_x0000_i1028" type="#_x0000_t75" style="width:28.5pt;height:30.75pt" o:ole="">
            <v:imagedata r:id="rId14" o:title=""/>
          </v:shape>
          <o:OLEObject Type="Embed" ProgID="Equation.DSMT4" ShapeID="_x0000_i1028" DrawAspect="Content" ObjectID="_1554201178" r:id="rId15"/>
        </w:object>
      </w:r>
      <w:r w:rsidR="00DB4A92">
        <w:tab/>
      </w:r>
      <w:r w:rsidR="00DB4A92">
        <w:tab/>
      </w:r>
      <w:r w:rsidR="00DB4A92">
        <w:tab/>
      </w:r>
      <w:r w:rsidR="00DB4A92">
        <w:tab/>
      </w:r>
      <w:r w:rsidR="00DB4A92">
        <w:tab/>
      </w:r>
      <w:r w:rsidR="00DB4A92">
        <w:tab/>
      </w:r>
      <w:r>
        <w:t>E</w:t>
      </w:r>
      <w:r w:rsidR="003F1713">
        <w:t>.</w:t>
      </w:r>
      <w:r w:rsidR="003F1713">
        <w:tab/>
        <w:t xml:space="preserve">Find:  </w:t>
      </w:r>
      <w:r w:rsidRPr="00B05069">
        <w:rPr>
          <w:position w:val="-24"/>
        </w:rPr>
        <w:object w:dxaOrig="600" w:dyaOrig="620">
          <v:shape id="_x0000_i1029" type="#_x0000_t75" style="width:30pt;height:30.75pt" o:ole="">
            <v:imagedata r:id="rId16" o:title=""/>
          </v:shape>
          <o:OLEObject Type="Embed" ProgID="Equation.DSMT4" ShapeID="_x0000_i1029" DrawAspect="Content" ObjectID="_1554201179" r:id="rId17"/>
        </w:object>
      </w:r>
      <w:r w:rsidR="003F1713">
        <w:rPr>
          <w:position w:val="-24"/>
        </w:rPr>
        <w:tab/>
      </w:r>
      <w:r w:rsidR="003F1713">
        <w:rPr>
          <w:position w:val="-24"/>
        </w:rPr>
        <w:tab/>
      </w:r>
      <w:r w:rsidR="003F1713">
        <w:rPr>
          <w:position w:val="-24"/>
        </w:rPr>
        <w:tab/>
      </w:r>
      <w:r w:rsidR="003F1713">
        <w:rPr>
          <w:position w:val="-24"/>
        </w:rPr>
        <w:tab/>
      </w:r>
      <w:r w:rsidR="003F1713">
        <w:rPr>
          <w:position w:val="-24"/>
        </w:rPr>
        <w:tab/>
      </w:r>
      <w:r w:rsidR="003F1713">
        <w:rPr>
          <w:position w:val="-24"/>
        </w:rPr>
        <w:tab/>
      </w:r>
      <w:r w:rsidR="003F1713">
        <w:rPr>
          <w:position w:val="-24"/>
        </w:rPr>
        <w:tab/>
      </w:r>
    </w:p>
    <w:p w:rsidR="00152F11" w:rsidRDefault="00152F11" w:rsidP="00DB3C6C">
      <w:pPr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  <w:r>
        <w:rPr>
          <w:noProof/>
          <w:position w:val="-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69850</wp:posOffset>
            </wp:positionV>
            <wp:extent cx="3124200" cy="1533525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Default="00DB4A92" w:rsidP="004D3A80">
      <w:pPr>
        <w:ind w:left="1800" w:firstLine="360"/>
        <w:rPr>
          <w:position w:val="-24"/>
        </w:rPr>
      </w:pPr>
    </w:p>
    <w:p w:rsidR="00DB4A92" w:rsidRPr="00DB4A92" w:rsidRDefault="00DB4A92" w:rsidP="004D3A80">
      <w:pPr>
        <w:ind w:left="1800" w:firstLine="360"/>
        <w:rPr>
          <w:position w:val="-24"/>
          <w:sz w:val="14"/>
        </w:rPr>
      </w:pPr>
    </w:p>
    <w:p w:rsidR="005C1862" w:rsidRDefault="00612080" w:rsidP="002061F5">
      <w:r w:rsidRPr="00612080">
        <w:rPr>
          <w:b/>
        </w:rPr>
        <w:t xml:space="preserve">Day 1 </w:t>
      </w:r>
      <w:r w:rsidR="003F1713">
        <w:rPr>
          <w:b/>
        </w:rPr>
        <w:t>Practice</w:t>
      </w:r>
      <w:r w:rsidRPr="00612080">
        <w:rPr>
          <w:b/>
        </w:rPr>
        <w:t>:</w:t>
      </w:r>
      <w:r w:rsidR="00D4062F">
        <w:t xml:space="preserve">  </w:t>
      </w:r>
      <w:r w:rsidR="005C1862">
        <w:t xml:space="preserve">Find </w:t>
      </w:r>
      <w:r w:rsidR="005C1862" w:rsidRPr="00051C6D">
        <w:rPr>
          <w:position w:val="-24"/>
        </w:rPr>
        <w:object w:dxaOrig="340" w:dyaOrig="620">
          <v:shape id="_x0000_i1030" type="#_x0000_t75" style="width:17.25pt;height:30.75pt" o:ole="">
            <v:imagedata r:id="rId19" o:title=""/>
          </v:shape>
          <o:OLEObject Type="Embed" ProgID="Equation.DSMT4" ShapeID="_x0000_i1030" DrawAspect="Content" ObjectID="_1554201180" r:id="rId20"/>
        </w:object>
      </w:r>
      <w:r w:rsidR="005C1862">
        <w:t>.</w:t>
      </w:r>
    </w:p>
    <w:p w:rsidR="005C1862" w:rsidRDefault="005C1862" w:rsidP="002061F5">
      <w:r>
        <w:t>1.</w:t>
      </w:r>
      <w:r w:rsidR="003D2241">
        <w:t xml:space="preserve"> </w:t>
      </w:r>
      <w:r w:rsidR="00C102FC">
        <w:tab/>
      </w:r>
      <w:r w:rsidR="003D2241" w:rsidRPr="00051C6D">
        <w:rPr>
          <w:position w:val="-10"/>
        </w:rPr>
        <w:object w:dxaOrig="700" w:dyaOrig="360">
          <v:shape id="_x0000_i1031" type="#_x0000_t75" style="width:35.25pt;height:18pt" o:ole="">
            <v:imagedata r:id="rId21" o:title=""/>
          </v:shape>
          <o:OLEObject Type="Embed" ProgID="Equation.DSMT4" ShapeID="_x0000_i1031" DrawAspect="Content" ObjectID="_1554201181" r:id="rId22"/>
        </w:object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</w:r>
      <w:r w:rsidR="003D2241">
        <w:tab/>
        <w:t>2.</w:t>
      </w:r>
      <w:r w:rsidR="003D2241">
        <w:tab/>
      </w:r>
      <w:r w:rsidR="003D2241" w:rsidRPr="00051C6D">
        <w:rPr>
          <w:position w:val="-10"/>
        </w:rPr>
        <w:object w:dxaOrig="1640" w:dyaOrig="360">
          <v:shape id="_x0000_i1032" type="#_x0000_t75" style="width:81.75pt;height:18pt" o:ole="">
            <v:imagedata r:id="rId23" o:title=""/>
          </v:shape>
          <o:OLEObject Type="Embed" ProgID="Equation.DSMT4" ShapeID="_x0000_i1032" DrawAspect="Content" ObjectID="_1554201182" r:id="rId24"/>
        </w:object>
      </w:r>
    </w:p>
    <w:p w:rsidR="003D2241" w:rsidRDefault="003D2241" w:rsidP="002061F5"/>
    <w:p w:rsidR="003D2241" w:rsidRDefault="003D2241" w:rsidP="002061F5"/>
    <w:p w:rsidR="003D2241" w:rsidRDefault="003D2241" w:rsidP="002061F5"/>
    <w:p w:rsidR="003D2241" w:rsidRDefault="003D2241" w:rsidP="002061F5"/>
    <w:p w:rsidR="00DB4A92" w:rsidRDefault="00DB4A92" w:rsidP="002061F5"/>
    <w:p w:rsidR="00DB4A92" w:rsidRDefault="00DB4A92" w:rsidP="002061F5"/>
    <w:p w:rsidR="003D2241" w:rsidRDefault="003D2241" w:rsidP="002061F5"/>
    <w:p w:rsidR="00152F11" w:rsidRDefault="00152F11" w:rsidP="002061F5"/>
    <w:p w:rsidR="00152F11" w:rsidRDefault="00152F11" w:rsidP="002061F5"/>
    <w:p w:rsidR="003D2241" w:rsidRDefault="003D2241" w:rsidP="002061F5"/>
    <w:p w:rsidR="003D2241" w:rsidRDefault="003D2241" w:rsidP="002061F5"/>
    <w:p w:rsidR="003D2241" w:rsidRDefault="003D2241" w:rsidP="002061F5"/>
    <w:p w:rsidR="003D2241" w:rsidRDefault="003D2241" w:rsidP="002061F5">
      <w:r>
        <w:t>3.</w:t>
      </w:r>
      <w:r>
        <w:tab/>
      </w:r>
      <w:r w:rsidRPr="00051C6D">
        <w:rPr>
          <w:position w:val="-10"/>
        </w:rPr>
        <w:object w:dxaOrig="2060" w:dyaOrig="360">
          <v:shape id="_x0000_i1033" type="#_x0000_t75" style="width:102.75pt;height:18pt" o:ole="">
            <v:imagedata r:id="rId25" o:title=""/>
          </v:shape>
          <o:OLEObject Type="Embed" ProgID="Equation.DSMT4" ShapeID="_x0000_i1033" DrawAspect="Content" ObjectID="_1554201183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</w:r>
      <w:r w:rsidRPr="003D2241">
        <w:rPr>
          <w:position w:val="-24"/>
        </w:rPr>
        <w:object w:dxaOrig="1040" w:dyaOrig="620">
          <v:shape id="_x0000_i1034" type="#_x0000_t75" style="width:51.75pt;height:30.75pt" o:ole="">
            <v:imagedata r:id="rId27" o:title=""/>
          </v:shape>
          <o:OLEObject Type="Embed" ProgID="Equation.DSMT4" ShapeID="_x0000_i1034" DrawAspect="Content" ObjectID="_1554201184" r:id="rId28"/>
        </w:object>
      </w:r>
    </w:p>
    <w:p w:rsidR="00C102FC" w:rsidRDefault="00C102FC" w:rsidP="002061F5"/>
    <w:p w:rsidR="00C102FC" w:rsidRDefault="00C102FC" w:rsidP="002061F5"/>
    <w:p w:rsidR="00C102FC" w:rsidRDefault="00C102FC" w:rsidP="002061F5"/>
    <w:p w:rsidR="00152F11" w:rsidRDefault="00152F11" w:rsidP="002061F5"/>
    <w:p w:rsidR="00C102FC" w:rsidRDefault="00C102FC" w:rsidP="002061F5"/>
    <w:p w:rsidR="00C102FC" w:rsidRDefault="00C102FC" w:rsidP="002061F5"/>
    <w:p w:rsidR="00C102FC" w:rsidRDefault="00C102FC" w:rsidP="002061F5"/>
    <w:p w:rsidR="003F1713" w:rsidRDefault="003F1713" w:rsidP="002061F5"/>
    <w:p w:rsidR="003F1713" w:rsidRDefault="003F1713" w:rsidP="002061F5"/>
    <w:p w:rsidR="003F1713" w:rsidRDefault="003F1713" w:rsidP="002061F5"/>
    <w:p w:rsidR="00DB3C6C" w:rsidRDefault="00DB3C6C" w:rsidP="002061F5"/>
    <w:p w:rsidR="00CB303E" w:rsidRDefault="00CB303E" w:rsidP="002061F5"/>
    <w:p w:rsidR="006B6E91" w:rsidRDefault="006B6E91" w:rsidP="002061F5"/>
    <w:p w:rsidR="00C102FC" w:rsidRDefault="00C102FC" w:rsidP="002061F5"/>
    <w:p w:rsidR="00C102FC" w:rsidRDefault="00C102FC" w:rsidP="00C102FC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B4A92">
        <w:t xml:space="preserve">    </w:t>
      </w:r>
      <w:r>
        <w:t>Page 3</w:t>
      </w:r>
    </w:p>
    <w:p w:rsidR="00612080" w:rsidRDefault="00742A16" w:rsidP="00742A16">
      <w:r w:rsidRPr="00612080">
        <w:rPr>
          <w:b/>
        </w:rPr>
        <w:t>Day 2 Examples:</w:t>
      </w:r>
      <w:r>
        <w:t xml:space="preserve">  </w:t>
      </w:r>
    </w:p>
    <w:p w:rsidR="00742A16" w:rsidRDefault="00F22D9B" w:rsidP="00F22D9B">
      <w:r>
        <w:t xml:space="preserve">1.  </w:t>
      </w:r>
      <w:r>
        <w:tab/>
      </w:r>
      <w:r w:rsidR="00742A16">
        <w:t xml:space="preserve">Assume that </w:t>
      </w:r>
      <w:r w:rsidR="00742A16" w:rsidRPr="00F22D9B">
        <w:rPr>
          <w:i/>
          <w:iCs/>
        </w:rPr>
        <w:t>y</w:t>
      </w:r>
      <w:r w:rsidR="00742A16">
        <w:t xml:space="preserve"> is a function of </w:t>
      </w:r>
      <w:r w:rsidR="00742A16" w:rsidRPr="00F22D9B">
        <w:rPr>
          <w:i/>
          <w:iCs/>
        </w:rPr>
        <w:t>x</w:t>
      </w:r>
      <w:r w:rsidR="00742A16">
        <w:t xml:space="preserve"> . Find </w:t>
      </w:r>
      <w:r w:rsidR="00742A16" w:rsidRPr="00051C6D">
        <w:rPr>
          <w:position w:val="-24"/>
        </w:rPr>
        <w:object w:dxaOrig="340" w:dyaOrig="620">
          <v:shape id="_x0000_i1035" type="#_x0000_t75" style="width:17.25pt;height:30.75pt" o:ole="">
            <v:imagedata r:id="rId19" o:title=""/>
          </v:shape>
          <o:OLEObject Type="Embed" ProgID="Equation.DSMT4" ShapeID="_x0000_i1035" DrawAspect="Content" ObjectID="_1554201185" r:id="rId29"/>
        </w:object>
      </w:r>
      <w:r w:rsidR="00203D8D">
        <w:rPr>
          <w:position w:val="-24"/>
        </w:rPr>
        <w:t xml:space="preserve"> </w:t>
      </w:r>
      <w:r w:rsidR="00612080">
        <w:t xml:space="preserve">and  </w:t>
      </w:r>
      <w:r w:rsidR="00612080" w:rsidRPr="00051C6D">
        <w:rPr>
          <w:position w:val="-24"/>
        </w:rPr>
        <w:object w:dxaOrig="499" w:dyaOrig="660">
          <v:shape id="_x0000_i1036" type="#_x0000_t75" style="width:24.75pt;height:33pt" o:ole="">
            <v:imagedata r:id="rId30" o:title=""/>
          </v:shape>
          <o:OLEObject Type="Embed" ProgID="Equation.DSMT4" ShapeID="_x0000_i1036" DrawAspect="Content" ObjectID="_1554201186" r:id="rId31"/>
        </w:object>
      </w:r>
      <w:r w:rsidR="00612080">
        <w:t xml:space="preserve">for </w:t>
      </w:r>
      <w:r w:rsidR="00612080" w:rsidRPr="00051C6D">
        <w:rPr>
          <w:position w:val="-10"/>
        </w:rPr>
        <w:object w:dxaOrig="1120" w:dyaOrig="360">
          <v:shape id="_x0000_i1037" type="#_x0000_t75" style="width:56.25pt;height:18pt" o:ole="">
            <v:imagedata r:id="rId32" o:title=""/>
          </v:shape>
          <o:OLEObject Type="Embed" ProgID="Equation.DSMT4" ShapeID="_x0000_i1037" DrawAspect="Content" ObjectID="_1554201187" r:id="rId33"/>
        </w:object>
      </w:r>
      <w:r>
        <w:t>.</w:t>
      </w:r>
    </w:p>
    <w:p w:rsidR="00F22D9B" w:rsidRDefault="00F22D9B" w:rsidP="00F22D9B">
      <w:pPr>
        <w:ind w:left="360"/>
      </w:pPr>
    </w:p>
    <w:p w:rsidR="00C102FC" w:rsidRDefault="00C102FC" w:rsidP="00C102FC"/>
    <w:p w:rsidR="00C102FC" w:rsidRDefault="00C102FC" w:rsidP="002061F5"/>
    <w:p w:rsidR="00F22D9B" w:rsidRDefault="00F22D9B" w:rsidP="002061F5"/>
    <w:p w:rsidR="00F22D9B" w:rsidRDefault="00F22D9B" w:rsidP="002061F5"/>
    <w:p w:rsidR="00F22D9B" w:rsidRDefault="00F22D9B" w:rsidP="002061F5"/>
    <w:p w:rsidR="00F22D9B" w:rsidRDefault="00F22D9B" w:rsidP="002061F5"/>
    <w:p w:rsidR="00F22D9B" w:rsidRDefault="00F22D9B" w:rsidP="002061F5"/>
    <w:p w:rsidR="00F22D9B" w:rsidRDefault="00F22D9B" w:rsidP="002061F5"/>
    <w:p w:rsidR="00F22D9B" w:rsidRDefault="00F22D9B" w:rsidP="002061F5"/>
    <w:p w:rsidR="00AC2C13" w:rsidRDefault="00AC2C13" w:rsidP="002061F5"/>
    <w:p w:rsidR="00AC2C13" w:rsidRDefault="00AC2C13" w:rsidP="002061F5"/>
    <w:p w:rsidR="00AC2C13" w:rsidRDefault="00AC2C13" w:rsidP="002061F5"/>
    <w:p w:rsidR="00F22D9B" w:rsidRDefault="00F22D9B" w:rsidP="002061F5"/>
    <w:p w:rsidR="00F22D9B" w:rsidRDefault="00F22D9B" w:rsidP="002061F5"/>
    <w:p w:rsidR="00F22D9B" w:rsidRDefault="00F22D9B" w:rsidP="002061F5"/>
    <w:p w:rsidR="00A035C6" w:rsidRDefault="00A035C6" w:rsidP="002061F5"/>
    <w:p w:rsidR="00A035C6" w:rsidRDefault="00A035C6" w:rsidP="002061F5"/>
    <w:p w:rsidR="00A035C6" w:rsidRDefault="00A035C6" w:rsidP="002061F5"/>
    <w:p w:rsidR="00A035C6" w:rsidRDefault="00A035C6" w:rsidP="002061F5"/>
    <w:p w:rsidR="00F22D9B" w:rsidRDefault="00F22D9B" w:rsidP="002061F5"/>
    <w:p w:rsidR="00F22D9B" w:rsidRDefault="00F22D9B" w:rsidP="002061F5"/>
    <w:p w:rsidR="000A5FD3" w:rsidRDefault="00F22D9B" w:rsidP="002061F5">
      <w:r>
        <w:t>2.</w:t>
      </w:r>
      <w:r>
        <w:tab/>
      </w:r>
      <w:r w:rsidR="000A5FD3" w:rsidRPr="008A5BEB">
        <w:t xml:space="preserve">Write the equations of the tangent and normal lines (in </w:t>
      </w:r>
      <w:r w:rsidR="000A5FD3" w:rsidRPr="008A5BEB">
        <w:rPr>
          <w:i/>
        </w:rPr>
        <w:t>point-slope form</w:t>
      </w:r>
      <w:r w:rsidR="000A5FD3" w:rsidRPr="008A5BEB">
        <w:t>)</w:t>
      </w:r>
      <w:r w:rsidR="000A5FD3" w:rsidRPr="008A5BEB">
        <w:t xml:space="preserve"> </w:t>
      </w:r>
      <w:r w:rsidRPr="008A5BEB">
        <w:t>to:</w:t>
      </w:r>
      <w:r>
        <w:t xml:space="preserve">  </w:t>
      </w:r>
    </w:p>
    <w:p w:rsidR="00F22D9B" w:rsidRPr="008A5BEB" w:rsidRDefault="00F22D9B" w:rsidP="000A5FD3">
      <w:pPr>
        <w:ind w:left="2160" w:firstLine="360"/>
        <w:rPr>
          <w:sz w:val="28"/>
        </w:rPr>
      </w:pPr>
      <w:r w:rsidRPr="008A5BEB">
        <w:rPr>
          <w:i/>
          <w:iCs/>
          <w:sz w:val="28"/>
        </w:rPr>
        <w:t>x</w:t>
      </w:r>
      <w:r w:rsidRPr="008A5BEB">
        <w:rPr>
          <w:sz w:val="28"/>
          <w:vertAlign w:val="superscript"/>
        </w:rPr>
        <w:t>2</w:t>
      </w:r>
      <w:r w:rsidRPr="008A5BEB">
        <w:rPr>
          <w:sz w:val="28"/>
        </w:rPr>
        <w:t xml:space="preserve"> + (</w:t>
      </w:r>
      <w:r w:rsidRPr="008A5BEB">
        <w:rPr>
          <w:i/>
          <w:iCs/>
          <w:sz w:val="28"/>
        </w:rPr>
        <w:t xml:space="preserve">y </w:t>
      </w:r>
      <w:r w:rsidRPr="008A5BEB">
        <w:rPr>
          <w:sz w:val="28"/>
        </w:rPr>
        <w:t xml:space="preserve">− </w:t>
      </w:r>
      <w:r w:rsidRPr="008A5BEB">
        <w:rPr>
          <w:i/>
          <w:iCs/>
          <w:sz w:val="28"/>
        </w:rPr>
        <w:t>x</w:t>
      </w:r>
      <w:r w:rsidRPr="008A5BEB">
        <w:rPr>
          <w:sz w:val="28"/>
        </w:rPr>
        <w:t>)</w:t>
      </w:r>
      <w:r w:rsidRPr="008A5BEB">
        <w:rPr>
          <w:sz w:val="28"/>
          <w:vertAlign w:val="superscript"/>
        </w:rPr>
        <w:t>3</w:t>
      </w:r>
      <w:r w:rsidR="00A035C6" w:rsidRPr="008A5BEB">
        <w:rPr>
          <w:sz w:val="28"/>
        </w:rPr>
        <w:t xml:space="preserve"> = 9 at the point (1, 3)</w:t>
      </w:r>
      <w:r w:rsidRPr="008A5BEB">
        <w:rPr>
          <w:sz w:val="28"/>
        </w:rPr>
        <w:t>.</w:t>
      </w:r>
    </w:p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>
      <w:bookmarkStart w:id="0" w:name="_GoBack"/>
      <w:bookmarkEnd w:id="0"/>
    </w:p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2061F5"/>
    <w:p w:rsidR="00AC2C13" w:rsidRDefault="00AC2C13" w:rsidP="00AC2C13">
      <w:pPr>
        <w:ind w:left="9000" w:firstLine="360"/>
      </w:pPr>
      <w:r>
        <w:t xml:space="preserve">OVER </w:t>
      </w:r>
      <w:r>
        <w:sym w:font="Wingdings" w:char="F0E0"/>
      </w:r>
    </w:p>
    <w:p w:rsidR="00AC2C13" w:rsidRDefault="00AC2C13" w:rsidP="00AC2C13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B4A92">
        <w:t xml:space="preserve">    </w:t>
      </w:r>
      <w:r>
        <w:t>Page 4</w:t>
      </w:r>
    </w:p>
    <w:p w:rsidR="00AC2C13" w:rsidRPr="00440DA7" w:rsidRDefault="00AC2C13" w:rsidP="00AC2C13">
      <w:pPr>
        <w:jc w:val="center"/>
        <w:rPr>
          <w:i/>
          <w:caps/>
          <w:sz w:val="32"/>
          <w:szCs w:val="32"/>
        </w:rPr>
      </w:pPr>
      <w:r w:rsidRPr="00440DA7">
        <w:rPr>
          <w:i/>
          <w:caps/>
          <w:sz w:val="32"/>
          <w:szCs w:val="32"/>
        </w:rPr>
        <w:t>Show all work on another sheet of paper.</w:t>
      </w:r>
    </w:p>
    <w:p w:rsidR="00D2788E" w:rsidRPr="00D2788E" w:rsidRDefault="00D2788E" w:rsidP="00AC2C13">
      <w:pPr>
        <w:jc w:val="center"/>
        <w:rPr>
          <w:i/>
          <w:sz w:val="16"/>
          <w:szCs w:val="16"/>
        </w:rPr>
      </w:pPr>
    </w:p>
    <w:p w:rsidR="00AC2C13" w:rsidRPr="00AC2C13" w:rsidRDefault="00AC2C13" w:rsidP="00AC2C13">
      <w:pPr>
        <w:rPr>
          <w:b/>
        </w:rPr>
      </w:pPr>
      <w:r>
        <w:rPr>
          <w:b/>
        </w:rPr>
        <w:t>Homework:  Day 1</w:t>
      </w:r>
    </w:p>
    <w:p w:rsidR="00596DD6" w:rsidRDefault="00F05CE2" w:rsidP="00596DD6">
      <w:r>
        <w:rPr>
          <w:b/>
          <w:noProof/>
        </w:rPr>
        <w:object w:dxaOrig="1440" w:dyaOrig="1440">
          <v:shape id="_x0000_s1037" type="#_x0000_t75" style="position:absolute;margin-left:287.9pt;margin-top:24.3pt;width:53.25pt;height:33pt;z-index:-251657216;mso-position-horizontal-relative:text;mso-position-vertical-relative:text">
            <v:imagedata r:id="rId34" o:title=""/>
          </v:shape>
          <o:OLEObject Type="Embed" ProgID="Equation.DSMT4" ShapeID="_x0000_s1037" DrawAspect="Content" ObjectID="_1554201201" r:id="rId35"/>
        </w:object>
      </w:r>
      <w:r w:rsidR="00B6112C" w:rsidRPr="00B6112C">
        <w:rPr>
          <w:b/>
        </w:rPr>
        <w:t>Find</w:t>
      </w:r>
      <w:r w:rsidR="00B6112C">
        <w:t xml:space="preserve"> </w:t>
      </w:r>
      <w:r w:rsidR="00B6112C" w:rsidRPr="00051C6D">
        <w:rPr>
          <w:position w:val="-24"/>
        </w:rPr>
        <w:object w:dxaOrig="340" w:dyaOrig="620">
          <v:shape id="_x0000_i1039" type="#_x0000_t75" style="width:17.25pt;height:30.75pt" o:ole="">
            <v:imagedata r:id="rId19" o:title=""/>
          </v:shape>
          <o:OLEObject Type="Embed" ProgID="Equation.DSMT4" ShapeID="_x0000_i1039" DrawAspect="Content" ObjectID="_1554201188" r:id="rId36"/>
        </w:object>
      </w:r>
      <w:r w:rsidR="00B6112C">
        <w:t>.</w:t>
      </w:r>
    </w:p>
    <w:p w:rsidR="00596DD6" w:rsidRDefault="00596DD6" w:rsidP="009B7708">
      <w:pPr>
        <w:ind w:firstLine="360"/>
      </w:pPr>
      <w:r>
        <w:t xml:space="preserve">1. </w:t>
      </w:r>
      <w:r>
        <w:tab/>
      </w:r>
      <w:r w:rsidRPr="00CF3670">
        <w:rPr>
          <w:position w:val="-10"/>
        </w:rPr>
        <w:object w:dxaOrig="1100" w:dyaOrig="360">
          <v:shape id="_x0000_i1040" type="#_x0000_t75" style="width:54.75pt;height:18pt" o:ole="">
            <v:imagedata r:id="rId37" o:title=""/>
          </v:shape>
          <o:OLEObject Type="Embed" ProgID="Equation.DSMT4" ShapeID="_x0000_i1040" DrawAspect="Content" ObjectID="_1554201189" r:id="rId3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  <w:t xml:space="preserve"> </w:t>
      </w:r>
    </w:p>
    <w:p w:rsidR="00596DD6" w:rsidRDefault="00596DD6" w:rsidP="00596DD6"/>
    <w:p w:rsidR="00152F11" w:rsidRDefault="00152F11" w:rsidP="00596DD6"/>
    <w:p w:rsidR="00596DD6" w:rsidRDefault="00596DD6" w:rsidP="00152F11">
      <w:pPr>
        <w:ind w:firstLine="360"/>
      </w:pPr>
      <w:r>
        <w:t>2.</w:t>
      </w:r>
      <w:r>
        <w:tab/>
      </w:r>
      <w:r w:rsidRPr="00CF3670">
        <w:rPr>
          <w:position w:val="-10"/>
        </w:rPr>
        <w:object w:dxaOrig="740" w:dyaOrig="360">
          <v:shape id="_x0000_i1041" type="#_x0000_t75" style="width:36.75pt;height:18pt" o:ole="">
            <v:imagedata r:id="rId39" o:title=""/>
          </v:shape>
          <o:OLEObject Type="Embed" ProgID="Equation.DSMT4" ShapeID="_x0000_i1041" DrawAspect="Content" ObjectID="_1554201190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 w:rsidRPr="00CF3670">
        <w:rPr>
          <w:position w:val="-10"/>
        </w:rPr>
        <w:object w:dxaOrig="1600" w:dyaOrig="360">
          <v:shape id="_x0000_i1042" type="#_x0000_t75" style="width:80.25pt;height:18pt" o:ole="">
            <v:imagedata r:id="rId41" o:title=""/>
          </v:shape>
          <o:OLEObject Type="Embed" ProgID="Equation.DSMT4" ShapeID="_x0000_i1042" DrawAspect="Content" ObjectID="_1554201191" r:id="rId42"/>
        </w:object>
      </w:r>
    </w:p>
    <w:p w:rsidR="00596DD6" w:rsidRDefault="00596DD6" w:rsidP="00596DD6"/>
    <w:p w:rsidR="00152F11" w:rsidRDefault="00152F11" w:rsidP="00596DD6"/>
    <w:p w:rsidR="00596DD6" w:rsidRDefault="00596DD6" w:rsidP="009B7708">
      <w:pPr>
        <w:ind w:firstLine="360"/>
      </w:pPr>
      <w:r>
        <w:t>3.</w:t>
      </w:r>
      <w:r>
        <w:tab/>
      </w:r>
      <w:r w:rsidRPr="00CF3670">
        <w:rPr>
          <w:position w:val="-10"/>
        </w:rPr>
        <w:object w:dxaOrig="1500" w:dyaOrig="360">
          <v:shape id="_x0000_i1043" type="#_x0000_t75" style="width:75pt;height:18pt" o:ole="">
            <v:imagedata r:id="rId43" o:title=""/>
          </v:shape>
          <o:OLEObject Type="Embed" ProgID="Equation.DSMT4" ShapeID="_x0000_i1043" DrawAspect="Content" ObjectID="_1554201192" r:id="rId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 w:rsidRPr="00CF3670">
        <w:rPr>
          <w:position w:val="-10"/>
        </w:rPr>
        <w:object w:dxaOrig="1420" w:dyaOrig="360">
          <v:shape id="_x0000_i1044" type="#_x0000_t75" style="width:71.25pt;height:18pt" o:ole="">
            <v:imagedata r:id="rId45" o:title=""/>
          </v:shape>
          <o:OLEObject Type="Embed" ProgID="Equation.DSMT4" ShapeID="_x0000_i1044" DrawAspect="Content" ObjectID="_1554201193" r:id="rId46"/>
        </w:object>
      </w:r>
    </w:p>
    <w:p w:rsidR="000824F4" w:rsidRDefault="000824F4" w:rsidP="00596DD6"/>
    <w:p w:rsidR="00152F11" w:rsidRDefault="00152F11" w:rsidP="00596DD6"/>
    <w:p w:rsidR="000824F4" w:rsidRPr="00043DB1" w:rsidRDefault="00043DB1" w:rsidP="00596DD6">
      <w:pPr>
        <w:rPr>
          <w:b/>
          <w:i/>
        </w:rPr>
      </w:pPr>
      <w:r w:rsidRPr="00043DB1">
        <w:rPr>
          <w:b/>
        </w:rPr>
        <w:t xml:space="preserve">Multiple Choice.  </w:t>
      </w:r>
      <w:r w:rsidRPr="00043DB1">
        <w:rPr>
          <w:b/>
          <w:i/>
        </w:rPr>
        <w:t>Show your work.</w:t>
      </w:r>
    </w:p>
    <w:p w:rsidR="00E422EC" w:rsidRPr="00043DB1" w:rsidRDefault="00152F11" w:rsidP="00596DD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4765</wp:posOffset>
            </wp:positionV>
            <wp:extent cx="5257800" cy="9906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t="6612" b="7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22EC" w:rsidRDefault="00E422EC" w:rsidP="00596DD6"/>
    <w:p w:rsidR="00152F11" w:rsidRDefault="00152F11" w:rsidP="00596DD6"/>
    <w:p w:rsidR="00152F11" w:rsidRDefault="00152F11" w:rsidP="00596DD6"/>
    <w:p w:rsidR="00152F11" w:rsidRDefault="00152F11" w:rsidP="00596DD6"/>
    <w:p w:rsidR="00E422EC" w:rsidRDefault="00F05CE2" w:rsidP="00596DD6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7" type="#_x0000_t32" style="position:absolute;margin-left:-10.5pt;margin-top:10.95pt;width:519.75pt;height:0;z-index:251665408" o:connectortype="straight" strokeweight="1.25pt">
            <v:stroke dashstyle="dashDot"/>
          </v:shape>
        </w:pict>
      </w:r>
    </w:p>
    <w:p w:rsidR="00E422EC" w:rsidRDefault="00E422EC" w:rsidP="00E422EC">
      <w:pPr>
        <w:rPr>
          <w:b/>
        </w:rPr>
      </w:pPr>
      <w:r>
        <w:rPr>
          <w:b/>
        </w:rPr>
        <w:t>Homework:  Day 2</w:t>
      </w:r>
    </w:p>
    <w:p w:rsidR="00F4592B" w:rsidRDefault="00F4592B" w:rsidP="00F4592B">
      <w:r w:rsidRPr="00F4592B">
        <w:rPr>
          <w:b/>
        </w:rPr>
        <w:t>Find</w:t>
      </w:r>
      <w:r w:rsidR="00203D8D">
        <w:rPr>
          <w:b/>
        </w:rPr>
        <w:t xml:space="preserve"> </w:t>
      </w:r>
      <w:r w:rsidRPr="00051C6D">
        <w:rPr>
          <w:position w:val="-24"/>
        </w:rPr>
        <w:object w:dxaOrig="340" w:dyaOrig="620">
          <v:shape id="_x0000_i1045" type="#_x0000_t75" style="width:17.25pt;height:30.75pt" o:ole="">
            <v:imagedata r:id="rId19" o:title=""/>
          </v:shape>
          <o:OLEObject Type="Embed" ProgID="Equation.DSMT4" ShapeID="_x0000_i1045" DrawAspect="Content" ObjectID="_1554201194" r:id="rId48"/>
        </w:object>
      </w:r>
      <w:r>
        <w:t>.</w:t>
      </w:r>
    </w:p>
    <w:p w:rsidR="00E422EC" w:rsidRPr="008648D3" w:rsidRDefault="00E422E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8648D3">
        <w:rPr>
          <w:position w:val="-24"/>
        </w:rPr>
        <w:object w:dxaOrig="999" w:dyaOrig="620">
          <v:shape id="_x0000_i1046" type="#_x0000_t75" style="width:50.25pt;height:30.75pt" o:ole="">
            <v:imagedata r:id="rId49" o:title=""/>
          </v:shape>
          <o:OLEObject Type="Embed" ProgID="Equation.DSMT4" ShapeID="_x0000_i1046" DrawAspect="Content" ObjectID="_1554201195" r:id="rId50"/>
        </w:object>
      </w:r>
    </w:p>
    <w:p w:rsidR="00E422EC" w:rsidRPr="000F5607" w:rsidRDefault="00E422E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8648D3">
        <w:rPr>
          <w:position w:val="-10"/>
        </w:rPr>
        <w:object w:dxaOrig="1120" w:dyaOrig="520">
          <v:shape id="_x0000_i1047" type="#_x0000_t75" style="width:56.25pt;height:26.25pt" o:ole="">
            <v:imagedata r:id="rId51" o:title=""/>
          </v:shape>
          <o:OLEObject Type="Embed" ProgID="Equation.DSMT4" ShapeID="_x0000_i1047" DrawAspect="Content" ObjectID="_1554201196" r:id="rId52"/>
        </w:object>
      </w:r>
    </w:p>
    <w:p w:rsidR="000F5607" w:rsidRPr="000F5607" w:rsidRDefault="000F5607" w:rsidP="000F5607">
      <w:pPr>
        <w:pStyle w:val="ListParagraph"/>
        <w:spacing w:after="200" w:line="276" w:lineRule="auto"/>
        <w:rPr>
          <w:b/>
        </w:rPr>
      </w:pPr>
    </w:p>
    <w:p w:rsidR="000F5607" w:rsidRPr="00E422EC" w:rsidRDefault="00B6112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B6112C">
        <w:rPr>
          <w:position w:val="-10"/>
        </w:rPr>
        <w:object w:dxaOrig="1640" w:dyaOrig="320">
          <v:shape id="_x0000_i1048" type="#_x0000_t75" style="width:81.75pt;height:15.75pt" o:ole="">
            <v:imagedata r:id="rId53" o:title=""/>
          </v:shape>
          <o:OLEObject Type="Embed" ProgID="Equation.DSMT4" ShapeID="_x0000_i1048" DrawAspect="Content" ObjectID="_1554201197" r:id="rId54"/>
        </w:object>
      </w:r>
    </w:p>
    <w:p w:rsidR="00E422EC" w:rsidRPr="00E422EC" w:rsidRDefault="00E422EC" w:rsidP="00E422EC">
      <w:pPr>
        <w:pStyle w:val="ListParagraph"/>
        <w:spacing w:after="200" w:line="276" w:lineRule="auto"/>
        <w:rPr>
          <w:b/>
        </w:rPr>
      </w:pPr>
    </w:p>
    <w:p w:rsidR="00F4592B" w:rsidRDefault="00E422EC" w:rsidP="00E422EC">
      <w:pPr>
        <w:rPr>
          <w:b/>
        </w:rPr>
      </w:pPr>
      <w:r w:rsidRPr="008648D3">
        <w:rPr>
          <w:b/>
        </w:rPr>
        <w:t>Find the first and second derivatives.</w:t>
      </w:r>
    </w:p>
    <w:p w:rsidR="00F602A5" w:rsidRPr="00F602A5" w:rsidRDefault="00F602A5" w:rsidP="00E422EC">
      <w:pPr>
        <w:rPr>
          <w:b/>
          <w:sz w:val="16"/>
          <w:szCs w:val="16"/>
        </w:rPr>
      </w:pPr>
    </w:p>
    <w:p w:rsidR="00E422EC" w:rsidRPr="00E422EC" w:rsidRDefault="00E422E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8648D3">
        <w:rPr>
          <w:position w:val="-10"/>
        </w:rPr>
        <w:object w:dxaOrig="1060" w:dyaOrig="360">
          <v:shape id="_x0000_i1049" type="#_x0000_t75" style="width:53.25pt;height:18pt" o:ole="">
            <v:imagedata r:id="rId55" o:title=""/>
          </v:shape>
          <o:OLEObject Type="Embed" ProgID="Equation.DSMT4" ShapeID="_x0000_i1049" DrawAspect="Content" ObjectID="_1554201198" r:id="rId56"/>
        </w:object>
      </w:r>
    </w:p>
    <w:p w:rsidR="00E422EC" w:rsidRDefault="00351F0D" w:rsidP="00E422EC">
      <w:pPr>
        <w:rPr>
          <w:b/>
        </w:rPr>
      </w:pPr>
      <w:r>
        <w:rPr>
          <w:b/>
        </w:rPr>
        <w:t>Write the equations</w:t>
      </w:r>
      <w:r w:rsidR="00CB1BCE">
        <w:rPr>
          <w:b/>
        </w:rPr>
        <w:t xml:space="preserve"> of the tangent and normal </w:t>
      </w:r>
      <w:r w:rsidR="00E422EC" w:rsidRPr="008648D3">
        <w:rPr>
          <w:b/>
        </w:rPr>
        <w:t>lines</w:t>
      </w:r>
      <w:r>
        <w:rPr>
          <w:b/>
        </w:rPr>
        <w:t xml:space="preserve"> (in </w:t>
      </w:r>
      <w:r w:rsidRPr="00351F0D">
        <w:rPr>
          <w:b/>
          <w:i/>
        </w:rPr>
        <w:t>point-slope form</w:t>
      </w:r>
      <w:r>
        <w:rPr>
          <w:b/>
        </w:rPr>
        <w:t>)</w:t>
      </w:r>
      <w:r w:rsidR="00E422EC" w:rsidRPr="008648D3">
        <w:rPr>
          <w:b/>
        </w:rPr>
        <w:t xml:space="preserve"> to the curve at the point indicated.</w:t>
      </w:r>
    </w:p>
    <w:p w:rsidR="00F602A5" w:rsidRPr="00F602A5" w:rsidRDefault="00F602A5" w:rsidP="00E422EC">
      <w:pPr>
        <w:rPr>
          <w:b/>
          <w:sz w:val="16"/>
          <w:szCs w:val="16"/>
        </w:rPr>
      </w:pPr>
    </w:p>
    <w:p w:rsidR="00E422EC" w:rsidRPr="008648D3" w:rsidRDefault="00E422E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8648D3">
        <w:rPr>
          <w:position w:val="-14"/>
        </w:rPr>
        <w:object w:dxaOrig="2740" w:dyaOrig="400">
          <v:shape id="_x0000_i1050" type="#_x0000_t75" style="width:137.25pt;height:20.25pt" o:ole="">
            <v:imagedata r:id="rId57" o:title=""/>
          </v:shape>
          <o:OLEObject Type="Embed" ProgID="Equation.DSMT4" ShapeID="_x0000_i1050" DrawAspect="Content" ObjectID="_1554201199" r:id="rId58"/>
        </w:object>
      </w:r>
    </w:p>
    <w:p w:rsidR="00E422EC" w:rsidRPr="00043DB1" w:rsidRDefault="00E422EC" w:rsidP="00E422EC">
      <w:pPr>
        <w:pStyle w:val="ListParagraph"/>
        <w:numPr>
          <w:ilvl w:val="0"/>
          <w:numId w:val="4"/>
        </w:numPr>
        <w:spacing w:after="200" w:line="276" w:lineRule="auto"/>
        <w:rPr>
          <w:b/>
        </w:rPr>
      </w:pPr>
      <w:r w:rsidRPr="008648D3">
        <w:rPr>
          <w:position w:val="-14"/>
        </w:rPr>
        <w:object w:dxaOrig="2200" w:dyaOrig="400">
          <v:shape id="_x0000_i1051" type="#_x0000_t75" style="width:110.25pt;height:20.25pt" o:ole="">
            <v:imagedata r:id="rId59" o:title=""/>
          </v:shape>
          <o:OLEObject Type="Embed" ProgID="Equation.DSMT4" ShapeID="_x0000_i1051" DrawAspect="Content" ObjectID="_1554201200" r:id="rId60"/>
        </w:object>
      </w:r>
    </w:p>
    <w:p w:rsidR="00043DB1" w:rsidRPr="00043DB1" w:rsidRDefault="00152F11" w:rsidP="00043DB1">
      <w:pPr>
        <w:rPr>
          <w:b/>
          <w:i/>
        </w:rPr>
      </w:pPr>
      <w:r>
        <w:rPr>
          <w:b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85725</wp:posOffset>
            </wp:positionV>
            <wp:extent cx="6355715" cy="1076325"/>
            <wp:effectExtent l="19050" t="0" r="698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571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3DB1" w:rsidRPr="00043DB1">
        <w:rPr>
          <w:b/>
        </w:rPr>
        <w:t xml:space="preserve">Multiple Choice.  </w:t>
      </w:r>
      <w:r w:rsidR="00043DB1" w:rsidRPr="00043DB1">
        <w:rPr>
          <w:b/>
          <w:i/>
        </w:rPr>
        <w:t>Show your work.</w:t>
      </w:r>
    </w:p>
    <w:p w:rsidR="00043DB1" w:rsidRPr="00043DB1" w:rsidRDefault="00043DB1" w:rsidP="00043DB1">
      <w:pPr>
        <w:pStyle w:val="ListParagraph"/>
        <w:rPr>
          <w:b/>
        </w:rPr>
      </w:pPr>
    </w:p>
    <w:p w:rsidR="00043DB1" w:rsidRPr="00043DB1" w:rsidRDefault="00043DB1" w:rsidP="00043DB1">
      <w:pPr>
        <w:spacing w:after="200" w:line="276" w:lineRule="auto"/>
        <w:rPr>
          <w:b/>
        </w:rPr>
      </w:pPr>
    </w:p>
    <w:p w:rsidR="00E422EC" w:rsidRPr="00AC2C13" w:rsidRDefault="00E422EC" w:rsidP="00E422EC">
      <w:pPr>
        <w:rPr>
          <w:b/>
        </w:rPr>
      </w:pPr>
    </w:p>
    <w:p w:rsidR="00E422EC" w:rsidRPr="00F22D9B" w:rsidRDefault="00E422EC" w:rsidP="00596DD6"/>
    <w:sectPr w:rsidR="00E422EC" w:rsidRPr="00F22D9B" w:rsidSect="000903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E2B9A"/>
    <w:multiLevelType w:val="hybridMultilevel"/>
    <w:tmpl w:val="D31EB0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554614"/>
    <w:multiLevelType w:val="hybridMultilevel"/>
    <w:tmpl w:val="11F89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7E04B3"/>
    <w:multiLevelType w:val="hybridMultilevel"/>
    <w:tmpl w:val="3B849188"/>
    <w:lvl w:ilvl="0" w:tplc="E8686140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55CE7FAC"/>
    <w:multiLevelType w:val="hybridMultilevel"/>
    <w:tmpl w:val="5C14CA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AB7C01"/>
    <w:multiLevelType w:val="hybridMultilevel"/>
    <w:tmpl w:val="FD4CE7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9038A"/>
    <w:rsid w:val="00043DB1"/>
    <w:rsid w:val="0008062E"/>
    <w:rsid w:val="000824F4"/>
    <w:rsid w:val="0009038A"/>
    <w:rsid w:val="000A448D"/>
    <w:rsid w:val="000A5FD3"/>
    <w:rsid w:val="000F5607"/>
    <w:rsid w:val="00116405"/>
    <w:rsid w:val="00152F11"/>
    <w:rsid w:val="001D28C8"/>
    <w:rsid w:val="001E738E"/>
    <w:rsid w:val="00203D8D"/>
    <w:rsid w:val="002061F5"/>
    <w:rsid w:val="00207703"/>
    <w:rsid w:val="002116FE"/>
    <w:rsid w:val="00215A67"/>
    <w:rsid w:val="00236E40"/>
    <w:rsid w:val="0025411F"/>
    <w:rsid w:val="002648B6"/>
    <w:rsid w:val="00303FB3"/>
    <w:rsid w:val="003429B9"/>
    <w:rsid w:val="00351F0D"/>
    <w:rsid w:val="00371AFC"/>
    <w:rsid w:val="00375BD6"/>
    <w:rsid w:val="00381991"/>
    <w:rsid w:val="003C1F0A"/>
    <w:rsid w:val="003D2241"/>
    <w:rsid w:val="003F1713"/>
    <w:rsid w:val="00436244"/>
    <w:rsid w:val="00440DA7"/>
    <w:rsid w:val="00482B3F"/>
    <w:rsid w:val="004D3A80"/>
    <w:rsid w:val="005321A3"/>
    <w:rsid w:val="005743F3"/>
    <w:rsid w:val="0059516B"/>
    <w:rsid w:val="00596DD6"/>
    <w:rsid w:val="005C1862"/>
    <w:rsid w:val="00612080"/>
    <w:rsid w:val="006B6E91"/>
    <w:rsid w:val="006F25CB"/>
    <w:rsid w:val="00742A16"/>
    <w:rsid w:val="00754C7D"/>
    <w:rsid w:val="00771F92"/>
    <w:rsid w:val="00797BA1"/>
    <w:rsid w:val="00837A7C"/>
    <w:rsid w:val="008417D3"/>
    <w:rsid w:val="00862832"/>
    <w:rsid w:val="00864213"/>
    <w:rsid w:val="008723CC"/>
    <w:rsid w:val="008A1E81"/>
    <w:rsid w:val="008A5BEB"/>
    <w:rsid w:val="008A6E7B"/>
    <w:rsid w:val="008E0D55"/>
    <w:rsid w:val="008E5BDC"/>
    <w:rsid w:val="00915033"/>
    <w:rsid w:val="009568D5"/>
    <w:rsid w:val="0095769C"/>
    <w:rsid w:val="009818C3"/>
    <w:rsid w:val="009B7708"/>
    <w:rsid w:val="009E3AEE"/>
    <w:rsid w:val="009E7AF9"/>
    <w:rsid w:val="00A02296"/>
    <w:rsid w:val="00A035C6"/>
    <w:rsid w:val="00AC2C13"/>
    <w:rsid w:val="00AC2F0B"/>
    <w:rsid w:val="00AD174F"/>
    <w:rsid w:val="00AF62C0"/>
    <w:rsid w:val="00B6112C"/>
    <w:rsid w:val="00C102FC"/>
    <w:rsid w:val="00C5644C"/>
    <w:rsid w:val="00C862D3"/>
    <w:rsid w:val="00CA674E"/>
    <w:rsid w:val="00CB1BCE"/>
    <w:rsid w:val="00CB303E"/>
    <w:rsid w:val="00CD2CC2"/>
    <w:rsid w:val="00CE3267"/>
    <w:rsid w:val="00CF7795"/>
    <w:rsid w:val="00D2788E"/>
    <w:rsid w:val="00D4062F"/>
    <w:rsid w:val="00DB3C6C"/>
    <w:rsid w:val="00DB4A92"/>
    <w:rsid w:val="00DC143A"/>
    <w:rsid w:val="00E422EC"/>
    <w:rsid w:val="00EB45A0"/>
    <w:rsid w:val="00EB539F"/>
    <w:rsid w:val="00F05CE2"/>
    <w:rsid w:val="00F22D9B"/>
    <w:rsid w:val="00F33EAD"/>
    <w:rsid w:val="00F4592B"/>
    <w:rsid w:val="00F602A5"/>
    <w:rsid w:val="00F7106B"/>
    <w:rsid w:val="00FD4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4"/>
    <o:shapelayout v:ext="edit">
      <o:idmap v:ext="edit" data="1"/>
      <o:rules v:ext="edit">
        <o:r id="V:Rule2" type="connector" idref="#_x0000_s1067"/>
      </o:rules>
    </o:shapelayout>
  </w:shapeDefaults>
  <w:decimalSymbol w:val="."/>
  <w:listSeparator w:val=","/>
  <w14:docId w14:val="131F5A8F"/>
  <w15:docId w15:val="{0BE39E52-74E8-4C6F-B2FF-3A8AF61F0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038A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9038A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0903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038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F1713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987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gi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png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4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436</Words>
  <Characters>248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24</cp:revision>
  <dcterms:created xsi:type="dcterms:W3CDTF">2016-03-15T14:50:00Z</dcterms:created>
  <dcterms:modified xsi:type="dcterms:W3CDTF">2017-04-20T17:44:00Z</dcterms:modified>
</cp:coreProperties>
</file>